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AF8D7B" w14:textId="77777777" w:rsidR="00970E75" w:rsidRPr="0061415A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61415A">
        <w:rPr>
          <w:rFonts w:ascii="Times New Roman" w:eastAsia="Calibri" w:hAnsi="Times New Roman" w:cs="Times New Roman"/>
          <w:b/>
          <w:sz w:val="28"/>
        </w:rPr>
        <w:t>Контрольная точка №1</w:t>
      </w:r>
      <w:r w:rsidRPr="0061415A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61415A">
        <w:rPr>
          <w:rFonts w:ascii="Times New Roman" w:eastAsia="Calibri" w:hAnsi="Times New Roman" w:cs="Times New Roman"/>
          <w:b/>
          <w:sz w:val="28"/>
        </w:rPr>
        <w:br/>
        <w:t xml:space="preserve"> Социально-экономическая статистика</w:t>
      </w:r>
    </w:p>
    <w:p w14:paraId="0ED38DD0" w14:textId="77777777" w:rsidR="00970E75" w:rsidRPr="0061415A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61415A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</w:rPr>
        <w:t>группы</w:t>
      </w:r>
    </w:p>
    <w:p w14:paraId="64F42E24" w14:textId="77777777" w:rsidR="00970E75" w:rsidRPr="0061415A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14:paraId="069B0328" w14:textId="77777777" w:rsidR="00970E75" w:rsidRPr="0061415A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61415A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14:paraId="03D4D47A" w14:textId="77777777" w:rsidR="00970E75" w:rsidRPr="0061415A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61415A">
        <w:rPr>
          <w:rFonts w:ascii="Times New Roman" w:eastAsia="Calibri" w:hAnsi="Times New Roman" w:cs="Times New Roman"/>
          <w:sz w:val="20"/>
        </w:rPr>
        <w:t>Фамилия Имя Отчество</w:t>
      </w:r>
    </w:p>
    <w:p w14:paraId="16E7EF9D" w14:textId="77777777" w:rsidR="00970E75" w:rsidRPr="0061415A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AE022B7" w14:textId="77777777" w:rsidR="004D1A93" w:rsidRPr="0061415A" w:rsidRDefault="00196FB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3B423D" w:rsidRPr="006141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–</w:t>
      </w:r>
      <w:r w:rsidR="00506032" w:rsidRPr="006141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3</w:t>
      </w:r>
    </w:p>
    <w:p w14:paraId="63A0A7A9" w14:textId="77777777" w:rsidR="003B423D" w:rsidRPr="0061415A" w:rsidRDefault="003B423D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54CEECA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нутренняя экономика охватывает:</w:t>
      </w:r>
    </w:p>
    <w:p w14:paraId="1371808B" w14:textId="77777777" w:rsidR="00506032" w:rsidRPr="0061415A" w:rsidRDefault="00506032" w:rsidP="00506032">
      <w:pPr>
        <w:numPr>
          <w:ilvl w:val="0"/>
          <w:numId w:val="11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еятельность резидентов на экономической территории данной страны;</w:t>
      </w:r>
    </w:p>
    <w:p w14:paraId="045D2114" w14:textId="77777777" w:rsidR="00506032" w:rsidRPr="0061415A" w:rsidRDefault="00506032" w:rsidP="00506032">
      <w:pPr>
        <w:numPr>
          <w:ilvl w:val="0"/>
          <w:numId w:val="10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тоимость всех товаров и услуг, произведенных резидентами за определенный период времени;</w:t>
      </w:r>
    </w:p>
    <w:p w14:paraId="03CAA1CF" w14:textId="77777777" w:rsidR="00506032" w:rsidRPr="0061415A" w:rsidRDefault="00506032" w:rsidP="00506032">
      <w:pPr>
        <w:numPr>
          <w:ilvl w:val="0"/>
          <w:numId w:val="11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еятельность нерезидентов на экономической территории данной страны;</w:t>
      </w:r>
    </w:p>
    <w:p w14:paraId="0FAE35C1" w14:textId="77777777" w:rsidR="00506032" w:rsidRPr="0061415A" w:rsidRDefault="00506032" w:rsidP="00506032">
      <w:pPr>
        <w:numPr>
          <w:ilvl w:val="0"/>
          <w:numId w:val="10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оменклатуру промышленной продукции и отражается в формах отчетности крупных, средних, малых предприятий за определенный период.</w:t>
      </w:r>
    </w:p>
    <w:p w14:paraId="2950DF64" w14:textId="77777777" w:rsidR="003B423D" w:rsidRPr="0061415A" w:rsidRDefault="003B423D" w:rsidP="003B423D">
      <w:pPr>
        <w:pStyle w:val="a3"/>
        <w:tabs>
          <w:tab w:val="left" w:pos="851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1E96D499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 сектору «Государственные учреждения» относится:</w:t>
      </w:r>
    </w:p>
    <w:p w14:paraId="1B66C02F" w14:textId="77777777" w:rsidR="00506032" w:rsidRPr="0061415A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left="1134" w:hanging="425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птовая продовольственная база;</w:t>
      </w:r>
    </w:p>
    <w:p w14:paraId="4FE7934E" w14:textId="77777777" w:rsidR="00506032" w:rsidRPr="0061415A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бюджетное учреждение;</w:t>
      </w:r>
    </w:p>
    <w:p w14:paraId="020AF513" w14:textId="77777777" w:rsidR="00506032" w:rsidRPr="0061415A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женский монастырь;</w:t>
      </w:r>
    </w:p>
    <w:p w14:paraId="7968964B" w14:textId="77777777" w:rsidR="00506032" w:rsidRPr="0061415A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тия любителей пива;</w:t>
      </w:r>
    </w:p>
    <w:p w14:paraId="3C5AA486" w14:textId="77777777" w:rsidR="00506032" w:rsidRPr="0061415A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кционерное общество.</w:t>
      </w:r>
    </w:p>
    <w:p w14:paraId="7C667B06" w14:textId="77777777" w:rsidR="003B423D" w:rsidRPr="0061415A" w:rsidRDefault="003B423D" w:rsidP="003B423D">
      <w:pPr>
        <w:pStyle w:val="a3"/>
        <w:tabs>
          <w:tab w:val="left" w:pos="851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028A86ED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ыберите показатели естественного движения населения:</w:t>
      </w:r>
    </w:p>
    <w:p w14:paraId="1766DB63" w14:textId="77777777" w:rsidR="00506032" w:rsidRPr="0061415A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исло родившихся;</w:t>
      </w:r>
    </w:p>
    <w:p w14:paraId="5FFB1BAA" w14:textId="77777777" w:rsidR="00506032" w:rsidRPr="0061415A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исло прибывших на постоянное жительство;</w:t>
      </w:r>
    </w:p>
    <w:p w14:paraId="3F612A2A" w14:textId="77777777" w:rsidR="00506032" w:rsidRPr="0061415A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бсолютный миграционный прирост;</w:t>
      </w:r>
    </w:p>
    <w:p w14:paraId="0D9B6C32" w14:textId="77777777" w:rsidR="00506032" w:rsidRPr="0061415A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естественного прироста;</w:t>
      </w:r>
    </w:p>
    <w:p w14:paraId="1E9272F6" w14:textId="77777777" w:rsidR="00506032" w:rsidRPr="0061415A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озрастные коэффициенты смертности</w:t>
      </w:r>
    </w:p>
    <w:p w14:paraId="73511511" w14:textId="77777777" w:rsidR="002034A2" w:rsidRPr="0061415A" w:rsidRDefault="002034A2" w:rsidP="002034A2">
      <w:pPr>
        <w:spacing w:after="0" w:line="276" w:lineRule="auto"/>
        <w:contextualSpacing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08A214E1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личное население города на критический момент переписи составило 120400 человек. При этом известно, что 800 человек проживало в городе временно, а 1200 человек из числа постоянно проживающих жителей, временно отсутствовало. Постоянное население составит … (человек):</w:t>
      </w:r>
    </w:p>
    <w:p w14:paraId="4D07BE33" w14:textId="77777777" w:rsidR="00506032" w:rsidRPr="0061415A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  <w:szCs w:val="28"/>
        </w:rPr>
        <w:t>120 800;</w:t>
      </w:r>
    </w:p>
    <w:p w14:paraId="3D1888CA" w14:textId="77777777" w:rsidR="00506032" w:rsidRPr="0061415A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  <w:szCs w:val="28"/>
        </w:rPr>
        <w:t>120 200;</w:t>
      </w:r>
    </w:p>
    <w:p w14:paraId="71447430" w14:textId="77777777" w:rsidR="00506032" w:rsidRPr="0061415A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  <w:szCs w:val="28"/>
        </w:rPr>
        <w:t>110 000.</w:t>
      </w:r>
    </w:p>
    <w:p w14:paraId="6A2A483A" w14:textId="77777777" w:rsidR="003B423D" w:rsidRPr="0061415A" w:rsidRDefault="003B423D" w:rsidP="003B423D">
      <w:pPr>
        <w:tabs>
          <w:tab w:val="left" w:pos="1134"/>
        </w:tabs>
        <w:spacing w:after="0" w:line="276" w:lineRule="auto"/>
        <w:ind w:left="737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</w:p>
    <w:p w14:paraId="7321BD66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щий коэффициент рождаемости рассчитывается как ...</w:t>
      </w:r>
    </w:p>
    <w:p w14:paraId="706BD435" w14:textId="77777777" w:rsidR="00506032" w:rsidRPr="0061415A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1740" w:dyaOrig="639" w14:anchorId="791B5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2pt" o:ole="" fillcolor="window">
            <v:imagedata r:id="rId6" o:title=""/>
          </v:shape>
          <o:OLEObject Type="Embed" ProgID="Equation.DSMT4" ShapeID="_x0000_i1025" DrawAspect="Content" ObjectID="_1703501350" r:id="rId7"/>
        </w:object>
      </w:r>
    </w:p>
    <w:p w14:paraId="73B8F3A8" w14:textId="77777777" w:rsidR="00506032" w:rsidRPr="0061415A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5120" w:dyaOrig="639" w14:anchorId="298D4100">
          <v:shape id="_x0000_i1026" type="#_x0000_t75" style="width:257pt;height:32pt" o:ole="">
            <v:imagedata r:id="rId8" o:title=""/>
          </v:shape>
          <o:OLEObject Type="Embed" ProgID="Equation.DSMT4" ShapeID="_x0000_i1026" DrawAspect="Content" ObjectID="_1703501351" r:id="rId9"/>
        </w:object>
      </w:r>
    </w:p>
    <w:p w14:paraId="19685E5B" w14:textId="77777777" w:rsidR="00506032" w:rsidRPr="0061415A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2140" w:dyaOrig="639" w14:anchorId="2B036FA6">
          <v:shape id="_x0000_i1027" type="#_x0000_t75" style="width:107pt;height:32pt" o:ole="">
            <v:imagedata r:id="rId10" o:title=""/>
          </v:shape>
          <o:OLEObject Type="Embed" ProgID="Equation.DSMT4" ShapeID="_x0000_i1027" DrawAspect="Content" ObjectID="_1703501352" r:id="rId11"/>
        </w:object>
      </w:r>
    </w:p>
    <w:p w14:paraId="53F8994E" w14:textId="77777777" w:rsidR="00506032" w:rsidRPr="0061415A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  <w:u w:val="single"/>
        </w:rPr>
      </w:pPr>
      <w:r w:rsidRPr="0061415A">
        <w:rPr>
          <w:rFonts w:ascii="Times New Roman" w:hAnsi="Times New Roman" w:cs="Times New Roman"/>
          <w:position w:val="-26"/>
          <w:sz w:val="28"/>
          <w:szCs w:val="28"/>
          <w:u w:val="single"/>
        </w:rPr>
        <w:object w:dxaOrig="1680" w:dyaOrig="639" w14:anchorId="3DDEF431">
          <v:shape id="_x0000_i1028" type="#_x0000_t75" style="width:84pt;height:32pt" o:ole="">
            <v:imagedata r:id="rId12" o:title=""/>
          </v:shape>
          <o:OLEObject Type="Embed" ProgID="Equation.DSMT4" ShapeID="_x0000_i1028" DrawAspect="Content" ObjectID="_1703501353" r:id="rId13"/>
        </w:object>
      </w:r>
    </w:p>
    <w:p w14:paraId="031E33C9" w14:textId="77777777" w:rsidR="002034A2" w:rsidRPr="0061415A" w:rsidRDefault="002034A2" w:rsidP="002034A2">
      <w:p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</w:p>
    <w:p w14:paraId="38B54F75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рудоспособные ресурсы равны (по численности):</w:t>
      </w:r>
    </w:p>
    <w:p w14:paraId="1EB60025" w14:textId="77777777" w:rsidR="00506032" w:rsidRPr="0061415A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sz w:val="28"/>
          <w:szCs w:val="28"/>
        </w:rPr>
        <w:t>сумме экономически активного населения и экономически неактивного населения</w:t>
      </w:r>
    </w:p>
    <w:p w14:paraId="47303E3E" w14:textId="77777777" w:rsidR="00506032" w:rsidRPr="0061415A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sz w:val="28"/>
          <w:szCs w:val="28"/>
        </w:rPr>
        <w:t>сумме занятых в экономике, безработных трудоспособного возраста и экономически неактивного населения трудоспособного возраста</w:t>
      </w:r>
    </w:p>
    <w:p w14:paraId="20D0B036" w14:textId="77777777" w:rsidR="00506032" w:rsidRPr="0061415A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1415A">
        <w:rPr>
          <w:rFonts w:ascii="Times New Roman" w:hAnsi="Times New Roman" w:cs="Times New Roman"/>
          <w:bCs/>
          <w:iCs/>
          <w:sz w:val="28"/>
          <w:szCs w:val="28"/>
        </w:rPr>
        <w:t>сумме занятых в экономике, численности лиц трудоспособного возраста, обучающихся с отрывом от производства, численности лиц трудоспособного возраста, не занятых в экономике</w:t>
      </w:r>
    </w:p>
    <w:p w14:paraId="0104B960" w14:textId="77777777" w:rsidR="003B423D" w:rsidRPr="0061415A" w:rsidRDefault="003B423D" w:rsidP="003B423D">
      <w:pPr>
        <w:pStyle w:val="a3"/>
        <w:tabs>
          <w:tab w:val="left" w:pos="851"/>
          <w:tab w:val="left" w:pos="993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2D483C5E" w14:textId="77777777" w:rsidR="00506032" w:rsidRPr="0061415A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Укажите, какие из перечисленных ниже групп населения </w:t>
      </w: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>включаются в состав занятых в экономике:</w:t>
      </w:r>
    </w:p>
    <w:p w14:paraId="4740A73C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учащиеся, студенты, слушатели и курсанты трудоспособного возраста</w:t>
      </w:r>
    </w:p>
    <w:p w14:paraId="165C79E9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лица, выполняющие работу по найму за вознаграждение на условиях полного рабочего времени</w:t>
      </w:r>
    </w:p>
    <w:p w14:paraId="74BD97FD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лица, выполняющие работу по найму за вознаграждение на условиях неполного рабочего времени</w:t>
      </w:r>
    </w:p>
    <w:p w14:paraId="287CB587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лица, временно отсутствующие на работе из-за болезни</w:t>
      </w:r>
    </w:p>
    <w:p w14:paraId="534CD62E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лица, занятые ведением домашнего хозяйства, уходом за детьми, больными родственниками</w:t>
      </w:r>
    </w:p>
    <w:p w14:paraId="45C19042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>лица, работающие у отдельных граждан за вознаграждение</w:t>
      </w:r>
    </w:p>
    <w:p w14:paraId="2DC7FCE2" w14:textId="77777777" w:rsidR="00506032" w:rsidRPr="0061415A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t xml:space="preserve"> лица, выполняющие работу без оплаты на семейном </w:t>
      </w:r>
      <w:r w:rsidRPr="0061415A">
        <w:rPr>
          <w:rFonts w:ascii="Times New Roman" w:eastAsia="Calibri" w:hAnsi="Times New Roman" w:cs="Times New Roman"/>
          <w:bCs/>
          <w:iCs/>
          <w:sz w:val="28"/>
        </w:rPr>
        <w:tab/>
        <w:t>предприятии</w:t>
      </w:r>
    </w:p>
    <w:p w14:paraId="6C3D39D3" w14:textId="77777777" w:rsidR="00745CB7" w:rsidRPr="0061415A" w:rsidRDefault="00745CB7">
      <w:pPr>
        <w:rPr>
          <w:rFonts w:ascii="Times New Roman" w:eastAsia="Calibri" w:hAnsi="Times New Roman" w:cs="Times New Roman"/>
          <w:bCs/>
          <w:iCs/>
          <w:sz w:val="28"/>
        </w:rPr>
      </w:pPr>
      <w:r w:rsidRPr="0061415A">
        <w:rPr>
          <w:rFonts w:ascii="Times New Roman" w:eastAsia="Calibri" w:hAnsi="Times New Roman" w:cs="Times New Roman"/>
          <w:bCs/>
          <w:iCs/>
          <w:sz w:val="28"/>
        </w:rPr>
        <w:br w:type="page"/>
      </w:r>
    </w:p>
    <w:p w14:paraId="03E037B0" w14:textId="77777777" w:rsidR="00745CB7" w:rsidRPr="0061415A" w:rsidRDefault="00745CB7" w:rsidP="00745CB7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Имеются следующие данные за 2014 год: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6374"/>
        <w:gridCol w:w="2055"/>
      </w:tblGrid>
      <w:tr w:rsidR="0061415A" w:rsidRPr="0061415A" w14:paraId="22C39488" w14:textId="77777777" w:rsidTr="00AA37E1">
        <w:trPr>
          <w:jc w:val="center"/>
        </w:trPr>
        <w:tc>
          <w:tcPr>
            <w:tcW w:w="6374" w:type="dxa"/>
          </w:tcPr>
          <w:p w14:paraId="4BC4FAEE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енность населения области, тыс. чел.:</w:t>
            </w:r>
          </w:p>
        </w:tc>
        <w:tc>
          <w:tcPr>
            <w:tcW w:w="2055" w:type="dxa"/>
          </w:tcPr>
          <w:p w14:paraId="5EDB6BCE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61415A" w:rsidRPr="0061415A" w14:paraId="67903176" w14:textId="77777777" w:rsidTr="00AA37E1">
        <w:trPr>
          <w:jc w:val="center"/>
        </w:trPr>
        <w:tc>
          <w:tcPr>
            <w:tcW w:w="6374" w:type="dxa"/>
          </w:tcPr>
          <w:p w14:paraId="4425DEF4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начало года         </w:t>
            </w:r>
          </w:p>
        </w:tc>
        <w:tc>
          <w:tcPr>
            <w:tcW w:w="2055" w:type="dxa"/>
            <w:vAlign w:val="center"/>
          </w:tcPr>
          <w:p w14:paraId="7BE6FD4B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463,9</w:t>
            </w:r>
          </w:p>
        </w:tc>
      </w:tr>
      <w:tr w:rsidR="0061415A" w:rsidRPr="0061415A" w14:paraId="502FB56F" w14:textId="77777777" w:rsidTr="00AA37E1">
        <w:trPr>
          <w:jc w:val="center"/>
        </w:trPr>
        <w:tc>
          <w:tcPr>
            <w:tcW w:w="6374" w:type="dxa"/>
          </w:tcPr>
          <w:p w14:paraId="21C66897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конец года</w:t>
            </w:r>
          </w:p>
        </w:tc>
        <w:tc>
          <w:tcPr>
            <w:tcW w:w="2055" w:type="dxa"/>
            <w:vAlign w:val="center"/>
          </w:tcPr>
          <w:p w14:paraId="53A731D6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659</w:t>
            </w:r>
          </w:p>
        </w:tc>
      </w:tr>
      <w:tr w:rsidR="0061415A" w:rsidRPr="0061415A" w14:paraId="439A15FF" w14:textId="77777777" w:rsidTr="00AA37E1">
        <w:trPr>
          <w:jc w:val="center"/>
        </w:trPr>
        <w:tc>
          <w:tcPr>
            <w:tcW w:w="6374" w:type="dxa"/>
          </w:tcPr>
          <w:p w14:paraId="5150433B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родившихся, чел.:</w:t>
            </w:r>
          </w:p>
        </w:tc>
        <w:tc>
          <w:tcPr>
            <w:tcW w:w="2055" w:type="dxa"/>
            <w:vAlign w:val="center"/>
          </w:tcPr>
          <w:p w14:paraId="0F301B75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61415A" w:rsidRPr="0061415A" w14:paraId="3676984F" w14:textId="77777777" w:rsidTr="00AA37E1">
        <w:trPr>
          <w:jc w:val="center"/>
        </w:trPr>
        <w:tc>
          <w:tcPr>
            <w:tcW w:w="6374" w:type="dxa"/>
          </w:tcPr>
          <w:p w14:paraId="094A9DD9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текущем году    </w:t>
            </w:r>
          </w:p>
        </w:tc>
        <w:tc>
          <w:tcPr>
            <w:tcW w:w="2055" w:type="dxa"/>
            <w:vAlign w:val="center"/>
          </w:tcPr>
          <w:p w14:paraId="0E9648E1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3420</w:t>
            </w:r>
          </w:p>
        </w:tc>
      </w:tr>
      <w:tr w:rsidR="0061415A" w:rsidRPr="0061415A" w14:paraId="541B6189" w14:textId="77777777" w:rsidTr="00AA37E1">
        <w:trPr>
          <w:jc w:val="center"/>
        </w:trPr>
        <w:tc>
          <w:tcPr>
            <w:tcW w:w="6374" w:type="dxa"/>
          </w:tcPr>
          <w:p w14:paraId="7EBDEDDB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предыдущем году </w:t>
            </w:r>
          </w:p>
        </w:tc>
        <w:tc>
          <w:tcPr>
            <w:tcW w:w="2055" w:type="dxa"/>
            <w:vAlign w:val="center"/>
          </w:tcPr>
          <w:p w14:paraId="575ADE9F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2365</w:t>
            </w:r>
          </w:p>
        </w:tc>
      </w:tr>
      <w:tr w:rsidR="0061415A" w:rsidRPr="0061415A" w14:paraId="59667352" w14:textId="77777777" w:rsidTr="00AA37E1">
        <w:trPr>
          <w:jc w:val="center"/>
        </w:trPr>
        <w:tc>
          <w:tcPr>
            <w:tcW w:w="6374" w:type="dxa"/>
          </w:tcPr>
          <w:p w14:paraId="3979B490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умерших за отчетный год, чел. -всего</w:t>
            </w:r>
          </w:p>
        </w:tc>
        <w:tc>
          <w:tcPr>
            <w:tcW w:w="2055" w:type="dxa"/>
            <w:vAlign w:val="center"/>
          </w:tcPr>
          <w:p w14:paraId="0D10D274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9259</w:t>
            </w:r>
          </w:p>
        </w:tc>
      </w:tr>
      <w:tr w:rsidR="0061415A" w:rsidRPr="0061415A" w14:paraId="2A80EF04" w14:textId="77777777" w:rsidTr="00AA37E1">
        <w:trPr>
          <w:jc w:val="center"/>
        </w:trPr>
        <w:tc>
          <w:tcPr>
            <w:tcW w:w="6374" w:type="dxa"/>
          </w:tcPr>
          <w:p w14:paraId="4A63000F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том числе детей в возрасте до одного года</w:t>
            </w:r>
          </w:p>
        </w:tc>
        <w:tc>
          <w:tcPr>
            <w:tcW w:w="2055" w:type="dxa"/>
            <w:vAlign w:val="center"/>
          </w:tcPr>
          <w:p w14:paraId="53060F2C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12</w:t>
            </w:r>
          </w:p>
        </w:tc>
      </w:tr>
      <w:tr w:rsidR="0061415A" w:rsidRPr="0061415A" w14:paraId="1BEA274D" w14:textId="77777777" w:rsidTr="00AA37E1">
        <w:trPr>
          <w:jc w:val="center"/>
        </w:trPr>
        <w:tc>
          <w:tcPr>
            <w:tcW w:w="6374" w:type="dxa"/>
          </w:tcPr>
          <w:p w14:paraId="2F5E32BD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женщин, тыс. чел.:</w:t>
            </w:r>
          </w:p>
        </w:tc>
        <w:tc>
          <w:tcPr>
            <w:tcW w:w="2055" w:type="dxa"/>
            <w:vAlign w:val="center"/>
          </w:tcPr>
          <w:p w14:paraId="4BCD3EAC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61415A" w:rsidRPr="0061415A" w14:paraId="74F9E5DB" w14:textId="77777777" w:rsidTr="00AA37E1">
        <w:trPr>
          <w:jc w:val="center"/>
        </w:trPr>
        <w:tc>
          <w:tcPr>
            <w:tcW w:w="6374" w:type="dxa"/>
          </w:tcPr>
          <w:p w14:paraId="00F26E26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начало года         </w:t>
            </w:r>
          </w:p>
        </w:tc>
        <w:tc>
          <w:tcPr>
            <w:tcW w:w="2055" w:type="dxa"/>
            <w:vAlign w:val="center"/>
          </w:tcPr>
          <w:p w14:paraId="6F784B9E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659</w:t>
            </w:r>
          </w:p>
        </w:tc>
      </w:tr>
      <w:tr w:rsidR="0061415A" w:rsidRPr="0061415A" w14:paraId="36A5F549" w14:textId="77777777" w:rsidTr="00AA37E1">
        <w:trPr>
          <w:jc w:val="center"/>
        </w:trPr>
        <w:tc>
          <w:tcPr>
            <w:tcW w:w="6374" w:type="dxa"/>
          </w:tcPr>
          <w:p w14:paraId="31F3F8DF" w14:textId="77777777" w:rsidR="00745CB7" w:rsidRPr="0061415A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конец года</w:t>
            </w:r>
          </w:p>
        </w:tc>
        <w:tc>
          <w:tcPr>
            <w:tcW w:w="2055" w:type="dxa"/>
            <w:vAlign w:val="center"/>
          </w:tcPr>
          <w:p w14:paraId="779F55A8" w14:textId="77777777" w:rsidR="00745CB7" w:rsidRPr="0061415A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1415A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521</w:t>
            </w:r>
          </w:p>
        </w:tc>
      </w:tr>
    </w:tbl>
    <w:p w14:paraId="17BFB0B0" w14:textId="77777777" w:rsidR="00745CB7" w:rsidRPr="0061415A" w:rsidRDefault="00745CB7" w:rsidP="00745CB7">
      <w:pPr>
        <w:spacing w:after="0"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е:</w:t>
      </w:r>
    </w:p>
    <w:p w14:paraId="2FEA0823" w14:textId="77777777" w:rsidR="00745CB7" w:rsidRPr="0061415A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рождаемости, смертности, естественного, механического и общего прироста населения;</w:t>
      </w:r>
    </w:p>
    <w:p w14:paraId="4046E308" w14:textId="77777777" w:rsidR="00745CB7" w:rsidRPr="0061415A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жизненности (двумя способами);</w:t>
      </w:r>
    </w:p>
    <w:p w14:paraId="7A808C35" w14:textId="77777777" w:rsidR="00745CB7" w:rsidRPr="0061415A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ьные коэффициенты рождаемости;</w:t>
      </w:r>
    </w:p>
    <w:p w14:paraId="308FD972" w14:textId="77777777" w:rsidR="002034A2" w:rsidRPr="0061415A" w:rsidRDefault="002034A2" w:rsidP="002034A2">
      <w:pPr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1995BE90" w14:textId="77777777" w:rsidR="00745CB7" w:rsidRPr="0061415A" w:rsidRDefault="00745CB7" w:rsidP="00745CB7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1415A">
        <w:rPr>
          <w:rFonts w:ascii="Times New Roman" w:eastAsia="Calibri" w:hAnsi="Times New Roman" w:cs="Times New Roman"/>
          <w:sz w:val="28"/>
          <w:szCs w:val="28"/>
        </w:rPr>
        <w:t>Имеются следующие данные по региону (тыс. чел.):</w:t>
      </w:r>
    </w:p>
    <w:tbl>
      <w:tblPr>
        <w:tblStyle w:val="3"/>
        <w:tblW w:w="0" w:type="auto"/>
        <w:jc w:val="center"/>
        <w:tblLook w:val="04A0" w:firstRow="1" w:lastRow="0" w:firstColumn="1" w:lastColumn="0" w:noHBand="0" w:noVBand="1"/>
      </w:tblPr>
      <w:tblGrid>
        <w:gridCol w:w="6091"/>
        <w:gridCol w:w="1986"/>
      </w:tblGrid>
      <w:tr w:rsidR="0061415A" w:rsidRPr="0061415A" w14:paraId="2A580976" w14:textId="77777777" w:rsidTr="00AA37E1">
        <w:trPr>
          <w:jc w:val="center"/>
        </w:trPr>
        <w:tc>
          <w:tcPr>
            <w:tcW w:w="6091" w:type="dxa"/>
          </w:tcPr>
          <w:p w14:paraId="20BC4D1E" w14:textId="77777777" w:rsidR="00745CB7" w:rsidRPr="0061415A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61415A">
              <w:rPr>
                <w:rFonts w:eastAsia="Calibri"/>
              </w:rPr>
              <w:t>Среднегодовая численность населения</w:t>
            </w:r>
          </w:p>
        </w:tc>
        <w:tc>
          <w:tcPr>
            <w:tcW w:w="1986" w:type="dxa"/>
            <w:vAlign w:val="center"/>
          </w:tcPr>
          <w:p w14:paraId="72E73137" w14:textId="77777777" w:rsidR="00745CB7" w:rsidRPr="0061415A" w:rsidRDefault="00745CB7" w:rsidP="00745CB7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61415A">
              <w:rPr>
                <w:rFonts w:eastAsia="Calibri"/>
              </w:rPr>
              <w:t>286,0</w:t>
            </w:r>
          </w:p>
        </w:tc>
      </w:tr>
      <w:tr w:rsidR="0061415A" w:rsidRPr="0061415A" w14:paraId="1283F6DC" w14:textId="77777777" w:rsidTr="00AA37E1">
        <w:trPr>
          <w:jc w:val="center"/>
        </w:trPr>
        <w:tc>
          <w:tcPr>
            <w:tcW w:w="6091" w:type="dxa"/>
          </w:tcPr>
          <w:p w14:paraId="0E6FBEB9" w14:textId="77777777" w:rsidR="00745CB7" w:rsidRPr="0061415A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61415A">
              <w:rPr>
                <w:rFonts w:eastAsia="Calibri"/>
              </w:rPr>
              <w:t>Численность населения, занятого в экономике</w:t>
            </w:r>
          </w:p>
        </w:tc>
        <w:tc>
          <w:tcPr>
            <w:tcW w:w="1986" w:type="dxa"/>
            <w:vAlign w:val="center"/>
          </w:tcPr>
          <w:p w14:paraId="6FF4844A" w14:textId="77777777" w:rsidR="00745CB7" w:rsidRPr="0061415A" w:rsidRDefault="00745CB7" w:rsidP="00745CB7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61415A">
              <w:rPr>
                <w:rFonts w:eastAsia="Calibri"/>
              </w:rPr>
              <w:t>134,5</w:t>
            </w:r>
          </w:p>
        </w:tc>
      </w:tr>
      <w:tr w:rsidR="0061415A" w:rsidRPr="0061415A" w14:paraId="7A56762C" w14:textId="77777777" w:rsidTr="00AA37E1">
        <w:trPr>
          <w:jc w:val="center"/>
        </w:trPr>
        <w:tc>
          <w:tcPr>
            <w:tcW w:w="6091" w:type="dxa"/>
          </w:tcPr>
          <w:p w14:paraId="6BA1FFA8" w14:textId="77777777" w:rsidR="00745CB7" w:rsidRPr="0061415A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61415A">
              <w:rPr>
                <w:rFonts w:eastAsia="Calibri"/>
              </w:rPr>
              <w:t>Численность безработных</w:t>
            </w:r>
          </w:p>
        </w:tc>
        <w:tc>
          <w:tcPr>
            <w:tcW w:w="1986" w:type="dxa"/>
            <w:vAlign w:val="center"/>
          </w:tcPr>
          <w:p w14:paraId="40D9B08A" w14:textId="77777777" w:rsidR="00745CB7" w:rsidRPr="0061415A" w:rsidRDefault="00745CB7" w:rsidP="00745CB7">
            <w:pPr>
              <w:spacing w:line="276" w:lineRule="auto"/>
              <w:contextualSpacing/>
              <w:rPr>
                <w:rFonts w:eastAsia="Calibri"/>
              </w:rPr>
            </w:pPr>
            <w:r w:rsidRPr="0061415A">
              <w:rPr>
                <w:rFonts w:eastAsia="Calibri"/>
              </w:rPr>
              <w:t>5,2</w:t>
            </w:r>
          </w:p>
        </w:tc>
      </w:tr>
    </w:tbl>
    <w:p w14:paraId="6200603B" w14:textId="77777777" w:rsidR="00745CB7" w:rsidRPr="0061415A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1415A">
        <w:rPr>
          <w:rFonts w:ascii="Times New Roman" w:eastAsia="Calibri" w:hAnsi="Times New Roman" w:cs="Times New Roman"/>
          <w:sz w:val="28"/>
          <w:szCs w:val="28"/>
        </w:rPr>
        <w:t>Определить:</w:t>
      </w:r>
    </w:p>
    <w:p w14:paraId="4378A727" w14:textId="77777777" w:rsidR="00745CB7" w:rsidRPr="0061415A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1415A">
        <w:rPr>
          <w:rFonts w:ascii="Times New Roman" w:eastAsia="Calibri" w:hAnsi="Times New Roman" w:cs="Times New Roman"/>
          <w:sz w:val="28"/>
          <w:szCs w:val="28"/>
        </w:rPr>
        <w:t>1. Численность и уровень экономически активного населения.</w:t>
      </w:r>
    </w:p>
    <w:p w14:paraId="06B15658" w14:textId="77777777" w:rsidR="00745CB7" w:rsidRPr="0061415A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1415A">
        <w:rPr>
          <w:rFonts w:ascii="Times New Roman" w:eastAsia="Calibri" w:hAnsi="Times New Roman" w:cs="Times New Roman"/>
          <w:sz w:val="28"/>
          <w:szCs w:val="28"/>
        </w:rPr>
        <w:t>2. Уровень безработицы.</w:t>
      </w:r>
    </w:p>
    <w:p w14:paraId="5C4A12E8" w14:textId="77777777" w:rsidR="003510B9" w:rsidRPr="0061415A" w:rsidRDefault="003510B9">
      <w:pP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141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br w:type="page"/>
      </w:r>
    </w:p>
    <w:p w14:paraId="20C43D2D" w14:textId="77777777" w:rsidR="003510B9" w:rsidRPr="0061415A" w:rsidRDefault="003510B9" w:rsidP="003510B9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1415A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Имеются следующие условные данные по области на начало года (тыс. чел.). </w:t>
      </w:r>
    </w:p>
    <w:p w14:paraId="236BBA98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1. Население рабочего возраста (женщин 16-54 лет, мужчин 16-59 лет) - 1054,5. </w:t>
      </w:r>
    </w:p>
    <w:p w14:paraId="76E22B7D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bookmarkStart w:id="0" w:name="196"/>
      <w:bookmarkEnd w:id="0"/>
      <w:r w:rsidRPr="0061415A">
        <w:rPr>
          <w:color w:val="auto"/>
          <w:spacing w:val="0"/>
        </w:rPr>
        <w:t xml:space="preserve">2. Трудоспособные лица рабочего возраста - 1034,5. </w:t>
      </w:r>
    </w:p>
    <w:p w14:paraId="5DAB452E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3. Работающие лица нерабочего возраста (т.е. пенсионного возраста и подростки до 16 лет) - 22,5. </w:t>
      </w:r>
    </w:p>
    <w:p w14:paraId="0E89EFC6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4. Из общей численности трудовых ресурсов было занято в других областях работой и учебой с отрывом от производства- 16. </w:t>
      </w:r>
    </w:p>
    <w:p w14:paraId="5CC02E48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5. Численность занятых в данной области: </w:t>
      </w:r>
    </w:p>
    <w:p w14:paraId="53BC7891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а) в отраслях материального производства - 790; </w:t>
      </w:r>
    </w:p>
    <w:p w14:paraId="006A288C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б) в отраслях непроизводственной сферы - 196,5; </w:t>
      </w:r>
    </w:p>
    <w:p w14:paraId="03A23C7C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в) учебой с отрывом от производства - 34,5; </w:t>
      </w:r>
    </w:p>
    <w:p w14:paraId="01F70851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г) в домашнем хозяйстве и уходом за детьми - 38; </w:t>
      </w:r>
    </w:p>
    <w:p w14:paraId="7D06AAED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6. Из общей численности занятых в экономике и учебой с отрывом от производства в учебных заведениях данной области численность лиц, проживающих в других областях - 19. </w:t>
      </w:r>
    </w:p>
    <w:p w14:paraId="03D83A12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Определите: </w:t>
      </w:r>
    </w:p>
    <w:p w14:paraId="19386FC6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1) общую численность трудовых ресурсов (по источникам формирования), в том числе трудовых ресурсов, которые могут работать в экономике и учиться с отрывом от производства в учебных заведениях данной области; </w:t>
      </w:r>
    </w:p>
    <w:p w14:paraId="2524D15A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2) общую численность трудовых ресурсов по месту их фактической занятости, в том числе проживающих и занятых в данной области; </w:t>
      </w:r>
    </w:p>
    <w:p w14:paraId="10803C0B" w14:textId="77777777" w:rsidR="003510B9" w:rsidRPr="0061415A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61415A">
        <w:rPr>
          <w:color w:val="auto"/>
          <w:spacing w:val="0"/>
        </w:rPr>
        <w:t xml:space="preserve">3) коэффициент занятости трудовых ресурсов. Проанализируйте исходные и полученные результаты и сделайте выводы. </w:t>
      </w:r>
    </w:p>
    <w:p w14:paraId="228C3D60" w14:textId="77777777" w:rsidR="002034A2" w:rsidRPr="0061415A" w:rsidRDefault="002034A2" w:rsidP="002034A2">
      <w:pPr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sectPr w:rsidR="002034A2" w:rsidRPr="0061415A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FB7A53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D9A7D28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 w15:restartNumberingAfterBreak="0">
    <w:nsid w:val="1095637A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 w15:restartNumberingAfterBreak="0">
    <w:nsid w:val="1A2124A8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937587C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9B011FE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6" w15:restartNumberingAfterBreak="0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7" w15:restartNumberingAfterBreak="0">
    <w:nsid w:val="2EEE2E7D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EFD6356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9" w15:restartNumberingAfterBreak="0">
    <w:nsid w:val="30927EB7"/>
    <w:multiLevelType w:val="hybridMultilevel"/>
    <w:tmpl w:val="19E0F7CC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C10E5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1" w15:restartNumberingAfterBreak="0">
    <w:nsid w:val="44F957D5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2" w15:restartNumberingAfterBreak="0">
    <w:nsid w:val="4734495A"/>
    <w:multiLevelType w:val="multilevel"/>
    <w:tmpl w:val="BC5CA08E"/>
    <w:lvl w:ilvl="0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3" w15:restartNumberingAfterBreak="0">
    <w:nsid w:val="4C743C46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4" w15:restartNumberingAfterBreak="0">
    <w:nsid w:val="50076166"/>
    <w:multiLevelType w:val="hybridMultilevel"/>
    <w:tmpl w:val="9C0C06B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5C655934"/>
    <w:multiLevelType w:val="hybridMultilevel"/>
    <w:tmpl w:val="CB0400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3B4FD8"/>
    <w:multiLevelType w:val="hybridMultilevel"/>
    <w:tmpl w:val="D49A9C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CA5A45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7823A0A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9" w15:restartNumberingAfterBreak="0">
    <w:nsid w:val="6BFC78F2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17"/>
  </w:num>
  <w:num w:numId="4">
    <w:abstractNumId w:val="14"/>
  </w:num>
  <w:num w:numId="5">
    <w:abstractNumId w:val="7"/>
  </w:num>
  <w:num w:numId="6">
    <w:abstractNumId w:val="5"/>
  </w:num>
  <w:num w:numId="7">
    <w:abstractNumId w:val="13"/>
  </w:num>
  <w:num w:numId="8">
    <w:abstractNumId w:val="19"/>
  </w:num>
  <w:num w:numId="9">
    <w:abstractNumId w:val="2"/>
  </w:num>
  <w:num w:numId="10">
    <w:abstractNumId w:val="4"/>
  </w:num>
  <w:num w:numId="11">
    <w:abstractNumId w:val="3"/>
  </w:num>
  <w:num w:numId="12">
    <w:abstractNumId w:val="0"/>
  </w:num>
  <w:num w:numId="13">
    <w:abstractNumId w:val="6"/>
  </w:num>
  <w:num w:numId="14">
    <w:abstractNumId w:val="10"/>
  </w:num>
  <w:num w:numId="15">
    <w:abstractNumId w:val="11"/>
  </w:num>
  <w:num w:numId="16">
    <w:abstractNumId w:val="18"/>
  </w:num>
  <w:num w:numId="17">
    <w:abstractNumId w:val="16"/>
  </w:num>
  <w:num w:numId="18">
    <w:abstractNumId w:val="1"/>
  </w:num>
  <w:num w:numId="19">
    <w:abstractNumId w:val="15"/>
  </w:num>
  <w:num w:numId="20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3D2D"/>
    <w:rsid w:val="00016593"/>
    <w:rsid w:val="00031F9B"/>
    <w:rsid w:val="00032D50"/>
    <w:rsid w:val="00044EC9"/>
    <w:rsid w:val="0004550E"/>
    <w:rsid w:val="000549CE"/>
    <w:rsid w:val="000647D6"/>
    <w:rsid w:val="000A0EC5"/>
    <w:rsid w:val="000A5AC1"/>
    <w:rsid w:val="000E3542"/>
    <w:rsid w:val="000F0DBE"/>
    <w:rsid w:val="000F4A03"/>
    <w:rsid w:val="00110601"/>
    <w:rsid w:val="001122AB"/>
    <w:rsid w:val="001122BB"/>
    <w:rsid w:val="0018019B"/>
    <w:rsid w:val="00196FB5"/>
    <w:rsid w:val="00197E78"/>
    <w:rsid w:val="001B2E50"/>
    <w:rsid w:val="001C32E4"/>
    <w:rsid w:val="001C6511"/>
    <w:rsid w:val="001E00C3"/>
    <w:rsid w:val="00201BB5"/>
    <w:rsid w:val="002034A2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3B88"/>
    <w:rsid w:val="002C4967"/>
    <w:rsid w:val="002D79D3"/>
    <w:rsid w:val="002E0670"/>
    <w:rsid w:val="003127F1"/>
    <w:rsid w:val="003325BF"/>
    <w:rsid w:val="0034523A"/>
    <w:rsid w:val="003510B9"/>
    <w:rsid w:val="00351D18"/>
    <w:rsid w:val="003531A2"/>
    <w:rsid w:val="00357DA9"/>
    <w:rsid w:val="003867B6"/>
    <w:rsid w:val="00386B03"/>
    <w:rsid w:val="00386F1F"/>
    <w:rsid w:val="003B423D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2B3B"/>
    <w:rsid w:val="00506032"/>
    <w:rsid w:val="005448F4"/>
    <w:rsid w:val="00545D88"/>
    <w:rsid w:val="00546124"/>
    <w:rsid w:val="00574C72"/>
    <w:rsid w:val="0058441F"/>
    <w:rsid w:val="00584CA6"/>
    <w:rsid w:val="005B05B6"/>
    <w:rsid w:val="005B2DFA"/>
    <w:rsid w:val="005F60FA"/>
    <w:rsid w:val="006011B6"/>
    <w:rsid w:val="00601B6D"/>
    <w:rsid w:val="00610281"/>
    <w:rsid w:val="0061415A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717"/>
    <w:rsid w:val="00745CB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65AE6"/>
    <w:rsid w:val="008763DB"/>
    <w:rsid w:val="00897957"/>
    <w:rsid w:val="008A459A"/>
    <w:rsid w:val="008C308B"/>
    <w:rsid w:val="008F46EB"/>
    <w:rsid w:val="0091638A"/>
    <w:rsid w:val="0094319D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7CAE"/>
    <w:rsid w:val="00A11FE4"/>
    <w:rsid w:val="00A214DA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D50F9"/>
    <w:rsid w:val="00AF566F"/>
    <w:rsid w:val="00B14714"/>
    <w:rsid w:val="00B1637F"/>
    <w:rsid w:val="00B16B03"/>
    <w:rsid w:val="00B46160"/>
    <w:rsid w:val="00B91EF8"/>
    <w:rsid w:val="00B92696"/>
    <w:rsid w:val="00BB437E"/>
    <w:rsid w:val="00BC2A0B"/>
    <w:rsid w:val="00BE0621"/>
    <w:rsid w:val="00BF5080"/>
    <w:rsid w:val="00BF7F90"/>
    <w:rsid w:val="00C03D2D"/>
    <w:rsid w:val="00C21C12"/>
    <w:rsid w:val="00C440E0"/>
    <w:rsid w:val="00C50DAF"/>
    <w:rsid w:val="00C52242"/>
    <w:rsid w:val="00C60955"/>
    <w:rsid w:val="00C61A3B"/>
    <w:rsid w:val="00C70889"/>
    <w:rsid w:val="00CA12C2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94712"/>
    <w:rsid w:val="00EC5FA0"/>
    <w:rsid w:val="00EE5D40"/>
    <w:rsid w:val="00F010D4"/>
    <w:rsid w:val="00F05203"/>
    <w:rsid w:val="00F158CB"/>
    <w:rsid w:val="00F25094"/>
    <w:rsid w:val="00F369DF"/>
    <w:rsid w:val="00F40ABF"/>
    <w:rsid w:val="00F67CCE"/>
    <w:rsid w:val="00F73080"/>
    <w:rsid w:val="00F74E9F"/>
    <w:rsid w:val="00F94EAB"/>
    <w:rsid w:val="00F95BE7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AD7256"/>
  <w15:docId w15:val="{4714B504-0508-44B8-B98B-3F8CB4294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8"/>
    <w:uiPriority w:val="59"/>
    <w:rsid w:val="002034A2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8"/>
    <w:uiPriority w:val="59"/>
    <w:rsid w:val="00745CB7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8"/>
    <w:uiPriority w:val="39"/>
    <w:rsid w:val="00745CB7"/>
    <w:pPr>
      <w:spacing w:after="0" w:line="240" w:lineRule="auto"/>
      <w:ind w:firstLine="709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СТАТ"/>
    <w:basedOn w:val="a"/>
    <w:rsid w:val="003510B9"/>
    <w:pPr>
      <w:shd w:val="clear" w:color="auto" w:fill="FFFFFF"/>
      <w:autoSpaceDE w:val="0"/>
      <w:autoSpaceDN w:val="0"/>
      <w:adjustRightInd w:val="0"/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color w:val="000000"/>
      <w:spacing w:val="2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EE08C7-9472-4492-B10C-1F222056C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0</TotalTime>
  <Pages>1</Pages>
  <Words>684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Родина</dc:creator>
  <cp:keywords/>
  <dc:description/>
  <cp:lastModifiedBy>Юрий</cp:lastModifiedBy>
  <cp:revision>76</cp:revision>
  <dcterms:created xsi:type="dcterms:W3CDTF">2015-03-22T13:10:00Z</dcterms:created>
  <dcterms:modified xsi:type="dcterms:W3CDTF">2022-01-12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